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5ED4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 xml:space="preserve">Министерство </w:t>
      </w:r>
      <w:r w:rsidRPr="007A752C">
        <w:rPr>
          <w:rFonts w:ascii="Times New Roman" w:hAnsi="Times New Roman" w:cs="Times New Roman"/>
          <w:b/>
          <w:sz w:val="28"/>
          <w:szCs w:val="28"/>
        </w:rPr>
        <w:t xml:space="preserve">науки </w:t>
      </w:r>
      <w:r w:rsidR="003217FC" w:rsidRPr="007A752C">
        <w:rPr>
          <w:rFonts w:ascii="Times New Roman" w:hAnsi="Times New Roman" w:cs="Times New Roman"/>
          <w:b/>
          <w:sz w:val="28"/>
          <w:szCs w:val="28"/>
        </w:rPr>
        <w:t xml:space="preserve">и высшего образования </w:t>
      </w:r>
      <w:r w:rsidRPr="00DB5E9F">
        <w:rPr>
          <w:rFonts w:ascii="Times New Roman" w:hAnsi="Times New Roman" w:cs="Times New Roman"/>
          <w:b/>
          <w:sz w:val="28"/>
          <w:szCs w:val="28"/>
        </w:rPr>
        <w:t>Российской Федерации</w:t>
      </w:r>
    </w:p>
    <w:p w:rsidR="003217FC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 xml:space="preserve">Федеральное государственное бюджетное образовательное учреждение высшего образования </w:t>
      </w:r>
    </w:p>
    <w:p w:rsidR="00C516AC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«Елецкий государственный университет им.И.А.Бунина»</w:t>
      </w: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tabs>
          <w:tab w:val="left" w:pos="700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ab/>
      </w: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P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D4BB6" w:rsidRDefault="00C516AC" w:rsidP="00DB5E9F">
      <w:pPr>
        <w:tabs>
          <w:tab w:val="left" w:pos="367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ПРОГРАММА ВСТУПИТЕЛЬНОГО ИСПЫТАНИЯ </w:t>
      </w:r>
    </w:p>
    <w:p w:rsidR="00C516AC" w:rsidRPr="00DB5E9F" w:rsidRDefault="00C516AC" w:rsidP="00DB5E9F">
      <w:pPr>
        <w:tabs>
          <w:tab w:val="left" w:pos="367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ПРИ ПРИЕМЕ НА ОБУЧЕНИЕ ПО ПРОГРАММАМ БАКАЛАВРИАТА</w:t>
      </w:r>
    </w:p>
    <w:p w:rsidR="00C516AC" w:rsidRPr="00DB5E9F" w:rsidRDefault="00C516AC" w:rsidP="00DB5E9F">
      <w:pPr>
        <w:tabs>
          <w:tab w:val="left" w:pos="367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D4BB6" w:rsidRDefault="00DD4BB6" w:rsidP="00DB5E9F">
      <w:pPr>
        <w:tabs>
          <w:tab w:val="left" w:pos="3675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4BB6" w:rsidRDefault="00DD4BB6" w:rsidP="00DB5E9F">
      <w:pPr>
        <w:tabs>
          <w:tab w:val="left" w:pos="3675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516AC" w:rsidRPr="00DB5E9F" w:rsidRDefault="00883E0C" w:rsidP="00DB5E9F">
      <w:pPr>
        <w:tabs>
          <w:tab w:val="left" w:pos="367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B5E9F" w:rsidRP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16AC" w:rsidRPr="00DB5E9F" w:rsidRDefault="003217FC" w:rsidP="00DB5E9F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ab/>
      </w:r>
      <w:r w:rsidR="00667829">
        <w:rPr>
          <w:rFonts w:ascii="Times New Roman" w:hAnsi="Times New Roman" w:cs="Times New Roman"/>
          <w:sz w:val="28"/>
          <w:szCs w:val="28"/>
        </w:rPr>
        <w:t>Елец-2021</w:t>
      </w:r>
      <w:bookmarkStart w:id="0" w:name="_GoBack"/>
      <w:bookmarkEnd w:id="0"/>
    </w:p>
    <w:p w:rsidR="00C516AC" w:rsidRPr="00DB5E9F" w:rsidRDefault="00C516A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lastRenderedPageBreak/>
        <w:t>Программа разработана на основе ФГОС среднего общего образования.</w:t>
      </w:r>
    </w:p>
    <w:p w:rsidR="00C516AC" w:rsidRPr="00DB5E9F" w:rsidRDefault="00C516AC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Программа конкретизирует содержание предметных тем образовательного стандар</w:t>
      </w:r>
      <w:r w:rsidR="00D7642B" w:rsidRPr="00DB5E9F">
        <w:rPr>
          <w:rFonts w:ascii="Times New Roman" w:hAnsi="Times New Roman" w:cs="Times New Roman"/>
          <w:sz w:val="28"/>
          <w:szCs w:val="28"/>
        </w:rPr>
        <w:t>та по разделам курса и рекомендуемую последовательность изучения тем и разделов учебного предмета, учитывая межпредметные и внутрипредметные связи, логику учебного процесса.</w:t>
      </w:r>
    </w:p>
    <w:p w:rsidR="00261D95" w:rsidRPr="00DB5E9F" w:rsidRDefault="00D7642B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Курс </w:t>
      </w:r>
      <w:r w:rsidR="00CD59A7" w:rsidRPr="00DB5E9F">
        <w:rPr>
          <w:rFonts w:ascii="Times New Roman" w:hAnsi="Times New Roman" w:cs="Times New Roman"/>
          <w:sz w:val="28"/>
          <w:szCs w:val="28"/>
        </w:rPr>
        <w:t>математики</w:t>
      </w:r>
      <w:r w:rsidRPr="00DB5E9F">
        <w:rPr>
          <w:rFonts w:ascii="Times New Roman" w:hAnsi="Times New Roman" w:cs="Times New Roman"/>
          <w:sz w:val="28"/>
          <w:szCs w:val="28"/>
        </w:rPr>
        <w:t xml:space="preserve"> направлен на формирование у поступающих знаний о </w:t>
      </w:r>
      <w:r w:rsidR="00CD59A7" w:rsidRPr="00DB5E9F">
        <w:rPr>
          <w:rFonts w:ascii="Times New Roman" w:hAnsi="Times New Roman" w:cs="Times New Roman"/>
          <w:sz w:val="28"/>
          <w:szCs w:val="28"/>
        </w:rPr>
        <w:t>числе, его свойства</w:t>
      </w:r>
      <w:r w:rsidR="00DD4BB6">
        <w:rPr>
          <w:rFonts w:ascii="Times New Roman" w:hAnsi="Times New Roman" w:cs="Times New Roman"/>
          <w:sz w:val="28"/>
          <w:szCs w:val="28"/>
        </w:rPr>
        <w:t>х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, </w:t>
      </w:r>
      <w:r w:rsidR="003829E1" w:rsidRPr="00DB5E9F">
        <w:rPr>
          <w:rFonts w:ascii="Times New Roman" w:hAnsi="Times New Roman" w:cs="Times New Roman"/>
          <w:sz w:val="28"/>
          <w:szCs w:val="28"/>
        </w:rPr>
        <w:t xml:space="preserve">о функциональных зависимостях и их свойствах, геометрических фигурах и телах и их свойствах. </w:t>
      </w:r>
    </w:p>
    <w:p w:rsidR="003829E1" w:rsidRPr="00DB5E9F" w:rsidRDefault="003829E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Поступающие должны </w:t>
      </w:r>
      <w:r w:rsidR="00CD59A7" w:rsidRPr="00DB5E9F">
        <w:rPr>
          <w:rFonts w:ascii="Times New Roman" w:hAnsi="Times New Roman" w:cs="Times New Roman"/>
          <w:sz w:val="28"/>
          <w:szCs w:val="28"/>
        </w:rPr>
        <w:t>владе</w:t>
      </w:r>
      <w:r w:rsidRPr="00DB5E9F">
        <w:rPr>
          <w:rFonts w:ascii="Times New Roman" w:hAnsi="Times New Roman" w:cs="Times New Roman"/>
          <w:sz w:val="28"/>
          <w:szCs w:val="28"/>
        </w:rPr>
        <w:t>т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системой математических знаний, умений и навыков, необходимых для дальнейшего изучения математики и смежных учебных </w:t>
      </w:r>
      <w:r w:rsidRPr="00DB5E9F">
        <w:rPr>
          <w:rFonts w:ascii="Times New Roman" w:hAnsi="Times New Roman" w:cs="Times New Roman"/>
          <w:sz w:val="28"/>
          <w:szCs w:val="28"/>
        </w:rPr>
        <w:t>дисциплин,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решения практических задач; </w:t>
      </w:r>
      <w:r w:rsidRPr="00DB5E9F">
        <w:rPr>
          <w:rFonts w:ascii="Times New Roman" w:hAnsi="Times New Roman" w:cs="Times New Roman"/>
          <w:sz w:val="28"/>
          <w:szCs w:val="28"/>
        </w:rPr>
        <w:t xml:space="preserve">иметь сформированное </w:t>
      </w:r>
      <w:r w:rsidR="00CD59A7" w:rsidRPr="00DB5E9F">
        <w:rPr>
          <w:rFonts w:ascii="Times New Roman" w:hAnsi="Times New Roman" w:cs="Times New Roman"/>
          <w:sz w:val="28"/>
          <w:szCs w:val="28"/>
        </w:rPr>
        <w:t>логическо</w:t>
      </w:r>
      <w:r w:rsidRPr="00DB5E9F">
        <w:rPr>
          <w:rFonts w:ascii="Times New Roman" w:hAnsi="Times New Roman" w:cs="Times New Roman"/>
          <w:sz w:val="28"/>
          <w:szCs w:val="28"/>
        </w:rPr>
        <w:t>е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мышлени</w:t>
      </w:r>
      <w:r w:rsidRPr="00DB5E9F">
        <w:rPr>
          <w:rFonts w:ascii="Times New Roman" w:hAnsi="Times New Roman" w:cs="Times New Roman"/>
          <w:sz w:val="28"/>
          <w:szCs w:val="28"/>
        </w:rPr>
        <w:t>е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пространственного воображения, устн</w:t>
      </w:r>
      <w:r w:rsidRPr="00DB5E9F">
        <w:rPr>
          <w:rFonts w:ascii="Times New Roman" w:hAnsi="Times New Roman" w:cs="Times New Roman"/>
          <w:sz w:val="28"/>
          <w:szCs w:val="28"/>
        </w:rPr>
        <w:t>ую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и письменн</w:t>
      </w:r>
      <w:r w:rsidRPr="00DB5E9F">
        <w:rPr>
          <w:rFonts w:ascii="Times New Roman" w:hAnsi="Times New Roman" w:cs="Times New Roman"/>
          <w:sz w:val="28"/>
          <w:szCs w:val="28"/>
        </w:rPr>
        <w:t>ую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математическ</w:t>
      </w:r>
      <w:r w:rsidRPr="00DB5E9F">
        <w:rPr>
          <w:rFonts w:ascii="Times New Roman" w:hAnsi="Times New Roman" w:cs="Times New Roman"/>
          <w:sz w:val="28"/>
          <w:szCs w:val="28"/>
        </w:rPr>
        <w:t>ую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реч</w:t>
      </w:r>
      <w:r w:rsidRPr="00DB5E9F">
        <w:rPr>
          <w:rFonts w:ascii="Times New Roman" w:hAnsi="Times New Roman" w:cs="Times New Roman"/>
          <w:sz w:val="28"/>
          <w:szCs w:val="28"/>
        </w:rPr>
        <w:t>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; </w:t>
      </w:r>
      <w:r w:rsidRPr="00DB5E9F">
        <w:rPr>
          <w:rFonts w:ascii="Times New Roman" w:hAnsi="Times New Roman" w:cs="Times New Roman"/>
          <w:sz w:val="28"/>
          <w:szCs w:val="28"/>
        </w:rPr>
        <w:t>владет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навык</w:t>
      </w:r>
      <w:r w:rsidRPr="00DB5E9F">
        <w:rPr>
          <w:rFonts w:ascii="Times New Roman" w:hAnsi="Times New Roman" w:cs="Times New Roman"/>
          <w:sz w:val="28"/>
          <w:szCs w:val="28"/>
        </w:rPr>
        <w:t>а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вычислений, алгебраических преобразований, решения уравнений и неравенств, а также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 владеть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инструментальны</w:t>
      </w:r>
      <w:r w:rsidR="00261D95" w:rsidRPr="00DB5E9F">
        <w:rPr>
          <w:rFonts w:ascii="Times New Roman" w:hAnsi="Times New Roman" w:cs="Times New Roman"/>
          <w:sz w:val="28"/>
          <w:szCs w:val="28"/>
        </w:rPr>
        <w:t>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и графически</w:t>
      </w:r>
      <w:r w:rsidR="00261D95" w:rsidRPr="00DB5E9F">
        <w:rPr>
          <w:rFonts w:ascii="Times New Roman" w:hAnsi="Times New Roman" w:cs="Times New Roman"/>
          <w:sz w:val="28"/>
          <w:szCs w:val="28"/>
        </w:rPr>
        <w:t>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 навык</w:t>
      </w:r>
      <w:r w:rsidR="00261D95" w:rsidRPr="00DB5E9F">
        <w:rPr>
          <w:rFonts w:ascii="Times New Roman" w:hAnsi="Times New Roman" w:cs="Times New Roman"/>
          <w:sz w:val="28"/>
          <w:szCs w:val="28"/>
        </w:rPr>
        <w:t>ами</w:t>
      </w:r>
      <w:r w:rsidR="00CD59A7" w:rsidRPr="00DB5E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B5E9F" w:rsidRDefault="00D7642B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Поэтому в программу</w:t>
      </w:r>
      <w:r w:rsidR="00180F49" w:rsidRPr="00DB5E9F">
        <w:rPr>
          <w:rFonts w:ascii="Times New Roman" w:hAnsi="Times New Roman" w:cs="Times New Roman"/>
          <w:sz w:val="28"/>
          <w:szCs w:val="28"/>
        </w:rPr>
        <w:t xml:space="preserve"> включены следующие содержательные линии курса: «</w:t>
      </w:r>
      <w:r w:rsidR="00261D95" w:rsidRPr="00DB5E9F">
        <w:rPr>
          <w:rFonts w:ascii="Times New Roman" w:hAnsi="Times New Roman" w:cs="Times New Roman"/>
          <w:sz w:val="28"/>
          <w:szCs w:val="28"/>
        </w:rPr>
        <w:t>Алгебра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Уравнения и неравенства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Функции</w:t>
      </w:r>
      <w:r w:rsidR="00180F49" w:rsidRPr="00DB5E9F">
        <w:rPr>
          <w:rFonts w:ascii="Times New Roman" w:hAnsi="Times New Roman" w:cs="Times New Roman"/>
          <w:sz w:val="28"/>
          <w:szCs w:val="28"/>
        </w:rPr>
        <w:t>»</w:t>
      </w:r>
      <w:r w:rsidR="00261D95" w:rsidRPr="00DB5E9F">
        <w:rPr>
          <w:rFonts w:ascii="Times New Roman" w:hAnsi="Times New Roman" w:cs="Times New Roman"/>
          <w:sz w:val="28"/>
          <w:szCs w:val="28"/>
        </w:rPr>
        <w:t>,</w:t>
      </w:r>
      <w:r w:rsidR="00A074C1" w:rsidRPr="00DB5E9F">
        <w:rPr>
          <w:rFonts w:ascii="Times New Roman" w:hAnsi="Times New Roman" w:cs="Times New Roman"/>
          <w:sz w:val="28"/>
          <w:szCs w:val="28"/>
        </w:rPr>
        <w:t xml:space="preserve"> «Тригонометрия»,</w:t>
      </w:r>
      <w:r w:rsidR="00180F49" w:rsidRPr="00DB5E9F">
        <w:rPr>
          <w:rFonts w:ascii="Times New Roman" w:hAnsi="Times New Roman" w:cs="Times New Roman"/>
          <w:sz w:val="28"/>
          <w:szCs w:val="28"/>
        </w:rPr>
        <w:t xml:space="preserve"> «</w:t>
      </w:r>
      <w:r w:rsidR="00261D95" w:rsidRPr="00DB5E9F">
        <w:rPr>
          <w:rFonts w:ascii="Times New Roman" w:hAnsi="Times New Roman" w:cs="Times New Roman"/>
          <w:sz w:val="28"/>
          <w:szCs w:val="28"/>
        </w:rPr>
        <w:t>Начала математического анализа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Геометрия</w:t>
      </w:r>
      <w:r w:rsidR="00180F49" w:rsidRPr="00DB5E9F">
        <w:rPr>
          <w:rFonts w:ascii="Times New Roman" w:hAnsi="Times New Roman" w:cs="Times New Roman"/>
          <w:sz w:val="28"/>
          <w:szCs w:val="28"/>
        </w:rPr>
        <w:t>», «</w:t>
      </w:r>
      <w:r w:rsidR="00261D95" w:rsidRPr="00DB5E9F">
        <w:rPr>
          <w:rFonts w:ascii="Times New Roman" w:hAnsi="Times New Roman" w:cs="Times New Roman"/>
          <w:sz w:val="28"/>
          <w:szCs w:val="28"/>
        </w:rPr>
        <w:t>Элементы комбинаторики, статистики и теории вероятностей</w:t>
      </w:r>
      <w:r w:rsidR="00180F49" w:rsidRPr="00DB5E9F">
        <w:rPr>
          <w:rFonts w:ascii="Times New Roman" w:hAnsi="Times New Roman" w:cs="Times New Roman"/>
          <w:sz w:val="28"/>
          <w:szCs w:val="28"/>
        </w:rPr>
        <w:t>».</w:t>
      </w:r>
      <w:r w:rsidR="00DB5E9F">
        <w:rPr>
          <w:rFonts w:ascii="Times New Roman" w:hAnsi="Times New Roman" w:cs="Times New Roman"/>
          <w:sz w:val="28"/>
          <w:szCs w:val="28"/>
        </w:rPr>
        <w:br w:type="page"/>
      </w:r>
    </w:p>
    <w:p w:rsidR="00180F49" w:rsidRPr="00DB5E9F" w:rsidRDefault="00180F49" w:rsidP="00DB5E9F">
      <w:pPr>
        <w:pStyle w:val="a7"/>
        <w:numPr>
          <w:ilvl w:val="0"/>
          <w:numId w:val="1"/>
        </w:numPr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Содержание программы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Алгебра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. Множество натуральных, целых, рациональных и действительных чисел. Операции сложения, вычитания, умножения, деления; их свойства.</w:t>
      </w:r>
      <w:r w:rsidR="003217FC" w:rsidRPr="00DB5E9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. Числовые промежутки. Модуль действительного числа, его геометрический смысл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. Числовые выражения. Выражения с переменными. Тождественно равные выражения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. Формулы сокращённого умножения:</w:t>
      </w:r>
    </w:p>
    <w:p w:rsidR="002B328A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DB5E9F">
        <w:rPr>
          <w:rFonts w:ascii="Times New Roman" w:hAnsi="Times New Roman" w:cs="Times New Roman"/>
          <w:i/>
          <w:sz w:val="28"/>
          <w:szCs w:val="28"/>
        </w:rPr>
        <w:t>а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b)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+ 2ab +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; (a – b)(a + b) = 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; 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DB5E9F">
        <w:rPr>
          <w:rFonts w:ascii="Times New Roman" w:hAnsi="Times New Roman" w:cs="Times New Roman"/>
          <w:i/>
          <w:sz w:val="28"/>
          <w:szCs w:val="28"/>
        </w:rPr>
        <w:t>а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± b)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± 3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b + 3a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±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+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(a + b)(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- ab +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); 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-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(a - b)(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+ ab + b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5. Степень с натуральным показателем. Корень n-степени из действительного числа и его свойства. Арифметический корень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6. Степень с рациональным показателем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7. Степень с действительным показателем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8. Одночлен и многочлен. Стандартный вид многочлена. Приведение подобных членов. Разложение многочлена на множители. Умножение многочлена на многочлен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9. Многочлен с одной переменной. Корень многочлен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0. Логарифмы. Понятие логарифма. Основное логарифмическое тождество. Логарифмы частного, произведения, степени. Формула перехода от одного основания логарифма к другому.</w:t>
      </w:r>
    </w:p>
    <w:p w:rsidR="003217FC" w:rsidRPr="00DB5E9F" w:rsidRDefault="003217F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A074C1" w:rsidRPr="00DB5E9F" w:rsidRDefault="00A074C1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. Понятие функции. Способы задания функции. Область определения, область значений функци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. Функция, обратная данно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. Возрастание и убывание функции. Чётность, нечётность, периодичность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. График функции. Простейшие преобразования график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5. Определения, основные свойства и графики функции: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1)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ax + b</w:t>
      </w:r>
      <w:r w:rsidRPr="00DB5E9F">
        <w:rPr>
          <w:rFonts w:ascii="Times New Roman" w:hAnsi="Times New Roman" w:cs="Times New Roman"/>
          <w:sz w:val="28"/>
          <w:szCs w:val="28"/>
        </w:rPr>
        <w:t xml:space="preserve">; 2)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ax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 xml:space="preserve"> + bx + c</w:t>
      </w:r>
      <w:r w:rsidRPr="00DB5E9F">
        <w:rPr>
          <w:rFonts w:ascii="Times New Roman" w:hAnsi="Times New Roman" w:cs="Times New Roman"/>
          <w:sz w:val="28"/>
          <w:szCs w:val="28"/>
        </w:rPr>
        <w:t xml:space="preserve">; 3)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ax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n</w:t>
      </w:r>
      <w:r w:rsidRPr="00DB5E9F">
        <w:rPr>
          <w:rFonts w:ascii="Times New Roman" w:hAnsi="Times New Roman" w:cs="Times New Roman"/>
          <w:i/>
          <w:sz w:val="28"/>
          <w:szCs w:val="28"/>
        </w:rPr>
        <w:t>, n</w:t>
      </w:r>
      <w:r w:rsidRPr="00DB5E9F">
        <w:rPr>
          <w:rFonts w:ascii="Times New Roman" w:hAnsi="Times New Roman" w:cs="Times New Roman"/>
          <w:sz w:val="28"/>
          <w:szCs w:val="28"/>
        </w:rPr>
        <w:t xml:space="preserve"> – </w:t>
      </w:r>
      <w:r w:rsidR="00A074C1" w:rsidRPr="00DB5E9F">
        <w:rPr>
          <w:rFonts w:ascii="Times New Roman" w:hAnsi="Times New Roman" w:cs="Times New Roman"/>
          <w:sz w:val="28"/>
          <w:szCs w:val="28"/>
        </w:rPr>
        <w:t>рациональное</w:t>
      </w:r>
      <w:r w:rsidRPr="00DB5E9F">
        <w:rPr>
          <w:rFonts w:ascii="Times New Roman" w:hAnsi="Times New Roman" w:cs="Times New Roman"/>
          <w:sz w:val="28"/>
          <w:szCs w:val="28"/>
        </w:rPr>
        <w:t>;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B5E9F">
        <w:rPr>
          <w:rFonts w:ascii="Times New Roman" w:hAnsi="Times New Roman" w:cs="Times New Roman"/>
          <w:sz w:val="28"/>
          <w:szCs w:val="28"/>
          <w:lang w:val="en-US"/>
        </w:rPr>
        <w:t xml:space="preserve">4) 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y(x) = a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(a &gt; 0, a ≠ 1);</w:t>
      </w:r>
      <w:r w:rsidRPr="00DB5E9F">
        <w:rPr>
          <w:rFonts w:ascii="Times New Roman" w:hAnsi="Times New Roman" w:cs="Times New Roman"/>
          <w:sz w:val="28"/>
          <w:szCs w:val="28"/>
          <w:lang w:val="en-US"/>
        </w:rPr>
        <w:t xml:space="preserve"> 5) 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y(x) = log</w:t>
      </w:r>
      <w:r w:rsidRPr="00DB5E9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(x) (a &gt; 0, a ≠ 1);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6)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n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х</w:t>
      </w:r>
      <w:r w:rsidRPr="00DB5E9F">
        <w:rPr>
          <w:rFonts w:ascii="Times New Roman" w:hAnsi="Times New Roman" w:cs="Times New Roman"/>
          <w:i/>
          <w:sz w:val="28"/>
          <w:szCs w:val="28"/>
        </w:rPr>
        <w:t xml:space="preserve"> , n</w:t>
      </w:r>
      <w:r w:rsidRPr="00DB5E9F">
        <w:rPr>
          <w:rFonts w:ascii="Times New Roman" w:hAnsi="Times New Roman" w:cs="Times New Roman"/>
          <w:sz w:val="28"/>
          <w:szCs w:val="28"/>
        </w:rPr>
        <w:t xml:space="preserve"> – </w:t>
      </w:r>
      <w:r w:rsidR="00A074C1" w:rsidRPr="00DB5E9F">
        <w:rPr>
          <w:rFonts w:ascii="Times New Roman" w:hAnsi="Times New Roman" w:cs="Times New Roman"/>
          <w:sz w:val="28"/>
          <w:szCs w:val="28"/>
        </w:rPr>
        <w:t>действительное</w:t>
      </w:r>
      <w:r w:rsidRPr="00DB5E9F">
        <w:rPr>
          <w:rFonts w:ascii="Times New Roman" w:hAnsi="Times New Roman" w:cs="Times New Roman"/>
          <w:sz w:val="28"/>
          <w:szCs w:val="28"/>
        </w:rPr>
        <w:t>.</w:t>
      </w:r>
    </w:p>
    <w:p w:rsidR="003217FC" w:rsidRPr="00DB5E9F" w:rsidRDefault="003217F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A074C1" w:rsidRPr="00DB5E9F" w:rsidRDefault="00A074C1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</w:t>
      </w:r>
      <w:r w:rsidR="00261D95" w:rsidRPr="00DB5E9F">
        <w:rPr>
          <w:rFonts w:ascii="Times New Roman" w:hAnsi="Times New Roman" w:cs="Times New Roman"/>
          <w:sz w:val="28"/>
          <w:szCs w:val="28"/>
        </w:rPr>
        <w:t>. Уравнение. Корень (решение) уравнения. Равносильные уравнения. Уравнение-следствие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линейных уравнений с одним неизвестным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квадратных уравнений. Теорема Виета. Разложение квадратного трёхчлена на линейные множители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алгебраических уравнений, сводящихся к квадратным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5</w:t>
      </w:r>
      <w:r w:rsidR="00261D95" w:rsidRPr="00DB5E9F">
        <w:rPr>
          <w:rFonts w:ascii="Times New Roman" w:hAnsi="Times New Roman" w:cs="Times New Roman"/>
          <w:sz w:val="28"/>
          <w:szCs w:val="28"/>
        </w:rPr>
        <w:t>. Числовые неравенства и их свойства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6</w:t>
      </w:r>
      <w:r w:rsidR="00261D95" w:rsidRPr="00DB5E9F">
        <w:rPr>
          <w:rFonts w:ascii="Times New Roman" w:hAnsi="Times New Roman" w:cs="Times New Roman"/>
          <w:sz w:val="28"/>
          <w:szCs w:val="28"/>
        </w:rPr>
        <w:t>. Неравенства с одним неизвестным. Множество решений неравенства. Равносильные неравенства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7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линейных неравенств с одним неизвестным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8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квадратных неравенст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9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рациональных и дробно-рациональных неравенств. Метод интервало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0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уравнений и неравенств, содержащих переменную под знаком модуля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1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иррациональных уравнений и неравенст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</w:t>
      </w:r>
      <w:r w:rsidR="00261D95" w:rsidRPr="00DB5E9F">
        <w:rPr>
          <w:rFonts w:ascii="Times New Roman" w:hAnsi="Times New Roman" w:cs="Times New Roman"/>
          <w:sz w:val="28"/>
          <w:szCs w:val="28"/>
        </w:rPr>
        <w:t>2. Решение показательных уравнений и неравенст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3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логарифмических уравнений и неравенст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4</w:t>
      </w:r>
      <w:r w:rsidR="00261D95" w:rsidRPr="00DB5E9F">
        <w:rPr>
          <w:rFonts w:ascii="Times New Roman" w:hAnsi="Times New Roman" w:cs="Times New Roman"/>
          <w:sz w:val="28"/>
          <w:szCs w:val="28"/>
        </w:rPr>
        <w:t>. Системы уравнений и неравенств. Множество решений системы. Равносильные системы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5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и исследование системы двух линейных уравнений с двумя неизвестными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6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нелинейных алгебраических уравнений методом подстановки, разложением уравнений на множители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7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систем логарифмических и показательных уравнений и неравенст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8</w:t>
      </w:r>
      <w:r w:rsidR="00261D95" w:rsidRPr="00DB5E9F">
        <w:rPr>
          <w:rFonts w:ascii="Times New Roman" w:hAnsi="Times New Roman" w:cs="Times New Roman"/>
          <w:sz w:val="28"/>
          <w:szCs w:val="28"/>
        </w:rPr>
        <w:t>. Графический метод решения уравнений и неравенств и систем уравнений и неравенств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9</w:t>
      </w:r>
      <w:r w:rsidR="00261D95" w:rsidRPr="00DB5E9F">
        <w:rPr>
          <w:rFonts w:ascii="Times New Roman" w:hAnsi="Times New Roman" w:cs="Times New Roman"/>
          <w:sz w:val="28"/>
          <w:szCs w:val="28"/>
        </w:rPr>
        <w:t>. Решение задач на составление уравнений и систем уравнений (задачи на движение, совместную работу, проценты, смеси).</w:t>
      </w:r>
    </w:p>
    <w:p w:rsidR="00261D95" w:rsidRPr="00DB5E9F" w:rsidRDefault="00A074C1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0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. Арифметическая и геометрическая прогрессии. Формулы </w:t>
      </w:r>
      <w:r w:rsidR="00261D95" w:rsidRPr="00DB5E9F">
        <w:rPr>
          <w:rFonts w:ascii="Times New Roman" w:hAnsi="Times New Roman" w:cs="Times New Roman"/>
          <w:i/>
          <w:sz w:val="28"/>
          <w:szCs w:val="28"/>
        </w:rPr>
        <w:t>n-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го члена и суммы первых </w:t>
      </w:r>
      <w:r w:rsidR="00261D95" w:rsidRPr="00DB5E9F">
        <w:rPr>
          <w:rFonts w:ascii="Times New Roman" w:hAnsi="Times New Roman" w:cs="Times New Roman"/>
          <w:i/>
          <w:sz w:val="28"/>
          <w:szCs w:val="28"/>
        </w:rPr>
        <w:t>n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-членов арифметической прогрессии. Формула </w:t>
      </w:r>
      <w:r w:rsidR="00261D95" w:rsidRPr="00DB5E9F">
        <w:rPr>
          <w:rFonts w:ascii="Times New Roman" w:hAnsi="Times New Roman" w:cs="Times New Roman"/>
          <w:i/>
          <w:sz w:val="28"/>
          <w:szCs w:val="28"/>
        </w:rPr>
        <w:t>n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-го члена и суммы первых </w:t>
      </w:r>
      <w:r w:rsidR="00261D95" w:rsidRPr="00DB5E9F">
        <w:rPr>
          <w:rFonts w:ascii="Times New Roman" w:hAnsi="Times New Roman" w:cs="Times New Roman"/>
          <w:i/>
          <w:sz w:val="28"/>
          <w:szCs w:val="28"/>
        </w:rPr>
        <w:t>n</w:t>
      </w:r>
      <w:r w:rsidR="00261D95" w:rsidRPr="00DB5E9F">
        <w:rPr>
          <w:rFonts w:ascii="Times New Roman" w:hAnsi="Times New Roman" w:cs="Times New Roman"/>
          <w:sz w:val="28"/>
          <w:szCs w:val="28"/>
        </w:rPr>
        <w:t xml:space="preserve">-членов геометрической прогрессии. Сумма бесконечно убывающей геометрической прогрессии. </w:t>
      </w:r>
    </w:p>
    <w:p w:rsidR="003217FC" w:rsidRPr="00DB5E9F" w:rsidRDefault="003217F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. Прямая, луч, отрезок, ломаная, длина отрезка. Свойства точек, равноудалённых от концов отрезк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. Угол, величина угла. Вертикальные и смежные угл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. Параллельные прямы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. Преобразования фигур. Симметрия, виды симметрии. Преобразование подобия и его свойств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5. Многоугольник, его вершины, стороны, диагонали. Сумма внутренних углов многоугольник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6. Треугольник, его медиана, биссектриса, высота. Признаки равенства треугольников. Виды треугольников. Сумма внутренних углов треугольников. Свойства равнобедренного треугольника. Свойство отрезков, на которые биссектриса делит противоположную сторону. Центр тяжести треугольник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7. Соотношения между сторонами и углами прямоугольного треугольника. Теорема Пифагор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8. Четырёхугольники: параллелограмм, прямоугольник, ромб, квадрат, трапеция. Признаки параллелограмма. Формула, связывающая длины сторон и диагоналей параллелограмм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9. Окружность и круг. Центр, хорда, диаметр, радиус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10. Дуга окружности. Сектор. Длина </w:t>
      </w:r>
      <w:r w:rsidR="002B328A" w:rsidRPr="00DB5E9F">
        <w:rPr>
          <w:rFonts w:ascii="Times New Roman" w:hAnsi="Times New Roman" w:cs="Times New Roman"/>
          <w:sz w:val="28"/>
          <w:szCs w:val="28"/>
        </w:rPr>
        <w:t>окружности и длина дуги окружно</w:t>
      </w:r>
      <w:r w:rsidRPr="00DB5E9F">
        <w:rPr>
          <w:rFonts w:ascii="Times New Roman" w:hAnsi="Times New Roman" w:cs="Times New Roman"/>
          <w:sz w:val="28"/>
          <w:szCs w:val="28"/>
        </w:rPr>
        <w:t>сти. Радианная мера угл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1. Площадь круга и площадь сектор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2. Центральные и вписанные углы и их измерени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3. Касательная к окружности и её свойств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4. Окружность, вписанная в треугольник и описанная около него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5. Свойства сторон четырёхугольника, описанного около окружност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6. Свойство углов четырёхугольника, вписанного в окружность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7. Величина угла, образованного касательной и хордо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8. Величина угла между двумя хордами, пересекающимися внутри окружност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9. Формулы площади треугольника, прямоугольника, параллелограмма, ромба, квадрата, трапеци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0. Подобие. Подобные фигур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1. Признаки подобия треугольников и многоугольник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2. Отношение площадей подобных фигур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3. Векторы. Линейные операции над векторами. Разложение вектора по координатным векторам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4. Скалярное произведение векторов и его свойства. Нахождение угла между векторам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5. Преобразования движения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6. Формула расстояния между двумя точками. Задание вектора начальной и конечной точками. Уравнение окружности и сфер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7. Плоскость. Параллельные и пересекающиеся плоскост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8. Параллельность прямой и плоскости. Скрещивающиеся прямы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9. Угол между прямой и плоскостью. Перпендикуляр к плоскост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0. Параллельность плоскосте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1. Двугранные углы. Линейный угол двугранного угла. Перпендикулярность двух плоскосте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2. Многогранники. Их вершины, рёбра, грани, диагонал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3. Прямая и наклонная призм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4. Пирамид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5. Правильная призма и правильная пирамид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6. Параллелепипеды и их вид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7. Фигуры вращения: цилиндр, конус, сфера, шар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8. Центр, диаметр, радиус сферы и шара. Плоскость, касательная к сфер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9. Формула объема параллелепипед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0. Формулы площади поверхности и объёма призм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1. Формулы площади поверхности и объёма пирамид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2. Формулы площади поверхности и объёма цилиндр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3. Формулы площади поверхности и объёма конус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4. Формулы объёма шара и его частей. Формула площади сфер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5. Усечённая пирамида, её объём и площадь боковой поверхност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6. Усечённый конус, его объём и площадь боковой поверхност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7. Комбинации вписанных и описанных тел и фигур: площади и объёмы.</w:t>
      </w:r>
    </w:p>
    <w:p w:rsidR="003217FC" w:rsidRPr="00DB5E9F" w:rsidRDefault="003217F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Тригонометрия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1. Определение и свойства функций: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sin(x), y(x) = cos(x), y(x)</w:t>
      </w:r>
      <w:r w:rsidR="002B328A" w:rsidRPr="00DB5E9F">
        <w:rPr>
          <w:rFonts w:ascii="Times New Roman" w:hAnsi="Times New Roman" w:cs="Times New Roman"/>
          <w:i/>
          <w:sz w:val="28"/>
          <w:szCs w:val="28"/>
        </w:rPr>
        <w:t> </w:t>
      </w:r>
      <w:r w:rsidRPr="00DB5E9F">
        <w:rPr>
          <w:rFonts w:ascii="Times New Roman" w:hAnsi="Times New Roman" w:cs="Times New Roman"/>
          <w:i/>
          <w:sz w:val="28"/>
          <w:szCs w:val="28"/>
        </w:rPr>
        <w:t>=</w:t>
      </w:r>
      <w:r w:rsidR="002B328A" w:rsidRPr="00DB5E9F">
        <w:rPr>
          <w:rFonts w:ascii="Times New Roman" w:hAnsi="Times New Roman" w:cs="Times New Roman"/>
          <w:i/>
          <w:sz w:val="28"/>
          <w:szCs w:val="28"/>
        </w:rPr>
        <w:t> </w:t>
      </w:r>
      <w:r w:rsidRPr="00DB5E9F">
        <w:rPr>
          <w:rFonts w:ascii="Times New Roman" w:hAnsi="Times New Roman" w:cs="Times New Roman"/>
          <w:i/>
          <w:sz w:val="28"/>
          <w:szCs w:val="28"/>
        </w:rPr>
        <w:t>tg(x), y(x) =ctg(x)</w:t>
      </w:r>
      <w:r w:rsidRPr="00DB5E9F">
        <w:rPr>
          <w:rFonts w:ascii="Times New Roman" w:hAnsi="Times New Roman" w:cs="Times New Roman"/>
          <w:sz w:val="28"/>
          <w:szCs w:val="28"/>
        </w:rPr>
        <w:t xml:space="preserve"> и их график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2. Обратные функции для монотонных функций. Главные значения: </w:t>
      </w:r>
      <w:r w:rsidRPr="00DB5E9F">
        <w:rPr>
          <w:rFonts w:ascii="Times New Roman" w:hAnsi="Times New Roman" w:cs="Times New Roman"/>
          <w:i/>
          <w:sz w:val="28"/>
          <w:szCs w:val="28"/>
        </w:rPr>
        <w:t>y(x)=arcsin(x)</w:t>
      </w:r>
      <w:r w:rsidRPr="00DB5E9F">
        <w:rPr>
          <w:rFonts w:ascii="Times New Roman" w:hAnsi="Times New Roman" w:cs="Times New Roman"/>
          <w:sz w:val="28"/>
          <w:szCs w:val="28"/>
        </w:rPr>
        <w:t>,</w:t>
      </w:r>
      <w:r w:rsidR="002B328A" w:rsidRPr="00DB5E9F">
        <w:rPr>
          <w:rFonts w:ascii="Times New Roman" w:hAnsi="Times New Roman" w:cs="Times New Roman"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arccos(x), y(x) = arctg(x), y(x) = arcctg(x)</w:t>
      </w:r>
      <w:r w:rsidRPr="00DB5E9F">
        <w:rPr>
          <w:rFonts w:ascii="Times New Roman" w:hAnsi="Times New Roman" w:cs="Times New Roman"/>
          <w:sz w:val="28"/>
          <w:szCs w:val="28"/>
        </w:rPr>
        <w:t xml:space="preserve"> и их график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3. Основные тригонометрические тождества: </w:t>
      </w:r>
      <w:r w:rsidRPr="00DB5E9F">
        <w:rPr>
          <w:rFonts w:ascii="Times New Roman" w:hAnsi="Times New Roman" w:cs="Times New Roman"/>
          <w:i/>
          <w:sz w:val="28"/>
          <w:szCs w:val="28"/>
        </w:rPr>
        <w:t>sin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>(x)+cos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>(x)=1, tg(x)∙ctg(x)=1, 1+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tg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>(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B5E9F">
        <w:rPr>
          <w:rFonts w:ascii="Times New Roman" w:hAnsi="Times New Roman" w:cs="Times New Roman"/>
          <w:i/>
          <w:sz w:val="28"/>
          <w:szCs w:val="28"/>
        </w:rPr>
        <w:t>)= 1/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cos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>(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B5E9F">
        <w:rPr>
          <w:rFonts w:ascii="Times New Roman" w:hAnsi="Times New Roman" w:cs="Times New Roman"/>
          <w:i/>
          <w:sz w:val="28"/>
          <w:szCs w:val="28"/>
        </w:rPr>
        <w:t xml:space="preserve">), 1 + 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ctg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>(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B5E9F">
        <w:rPr>
          <w:rFonts w:ascii="Times New Roman" w:hAnsi="Times New Roman" w:cs="Times New Roman"/>
          <w:i/>
          <w:sz w:val="28"/>
          <w:szCs w:val="28"/>
        </w:rPr>
        <w:t>) = 1/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sin</w:t>
      </w:r>
      <w:r w:rsidRPr="00DB5E9F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DB5E9F">
        <w:rPr>
          <w:rFonts w:ascii="Times New Roman" w:hAnsi="Times New Roman" w:cs="Times New Roman"/>
          <w:i/>
          <w:sz w:val="28"/>
          <w:szCs w:val="28"/>
        </w:rPr>
        <w:t>(</w:t>
      </w:r>
      <w:r w:rsidRPr="00DB5E9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B5E9F">
        <w:rPr>
          <w:rFonts w:ascii="Times New Roman" w:hAnsi="Times New Roman" w:cs="Times New Roman"/>
          <w:i/>
          <w:sz w:val="28"/>
          <w:szCs w:val="28"/>
        </w:rPr>
        <w:t>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. Формулы приведения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5. Чётность и нечётность тригонометрических функци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6. Нахождение периода функций: </w:t>
      </w:r>
      <w:r w:rsidRPr="00DB5E9F">
        <w:rPr>
          <w:rFonts w:ascii="Times New Roman" w:hAnsi="Times New Roman" w:cs="Times New Roman"/>
          <w:i/>
          <w:sz w:val="28"/>
          <w:szCs w:val="28"/>
        </w:rPr>
        <w:t>y(x) = sin(x), y(x) = cos(x), y(x) = tg(x), y(x)=ctg(x)</w:t>
      </w:r>
      <w:r w:rsidRPr="00DB5E9F">
        <w:rPr>
          <w:rFonts w:ascii="Times New Roman" w:hAnsi="Times New Roman" w:cs="Times New Roman"/>
          <w:sz w:val="28"/>
          <w:szCs w:val="28"/>
        </w:rPr>
        <w:t>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7. Формулы сложения: синус, косинус, </w:t>
      </w:r>
      <w:r w:rsidR="00B64D85" w:rsidRPr="00DB5E9F">
        <w:rPr>
          <w:rFonts w:ascii="Times New Roman" w:hAnsi="Times New Roman" w:cs="Times New Roman"/>
          <w:sz w:val="28"/>
          <w:szCs w:val="28"/>
        </w:rPr>
        <w:t>тангенс и котангенс суммы и раз</w:t>
      </w:r>
      <w:r w:rsidRPr="00DB5E9F">
        <w:rPr>
          <w:rFonts w:ascii="Times New Roman" w:hAnsi="Times New Roman" w:cs="Times New Roman"/>
          <w:sz w:val="28"/>
          <w:szCs w:val="28"/>
        </w:rPr>
        <w:t>ности двух аргумент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8. Преобразование в произведение сумм: </w:t>
      </w:r>
      <w:r w:rsidRPr="00DB5E9F">
        <w:rPr>
          <w:rFonts w:ascii="Times New Roman" w:hAnsi="Times New Roman" w:cs="Times New Roman"/>
          <w:i/>
          <w:sz w:val="28"/>
          <w:szCs w:val="28"/>
        </w:rPr>
        <w:t>sin(x)±sin(y), cos(x)±cos(y), tg(x)±tg(y), ctg(x)±ctg(y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9. Преобразование произведений </w:t>
      </w:r>
      <w:r w:rsidRPr="00DB5E9F">
        <w:rPr>
          <w:rFonts w:ascii="Times New Roman" w:hAnsi="Times New Roman" w:cs="Times New Roman"/>
          <w:i/>
          <w:sz w:val="28"/>
          <w:szCs w:val="28"/>
        </w:rPr>
        <w:t>sin(x)sin(y), sin(x)cos(y), cos(x)cos(y)</w:t>
      </w:r>
      <w:r w:rsidRPr="00DB5E9F">
        <w:rPr>
          <w:rFonts w:ascii="Times New Roman" w:hAnsi="Times New Roman" w:cs="Times New Roman"/>
          <w:sz w:val="28"/>
          <w:szCs w:val="28"/>
        </w:rPr>
        <w:t xml:space="preserve"> в суммы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10. Тригонометрические функции двойного аргумента. Выражение </w:t>
      </w:r>
      <w:r w:rsidRPr="00DB5E9F">
        <w:rPr>
          <w:rFonts w:ascii="Times New Roman" w:hAnsi="Times New Roman" w:cs="Times New Roman"/>
          <w:i/>
          <w:sz w:val="28"/>
          <w:szCs w:val="28"/>
        </w:rPr>
        <w:t>sin(2x) и cos(2x)</w:t>
      </w:r>
      <w:r w:rsidRPr="00DB5E9F">
        <w:rPr>
          <w:rFonts w:ascii="Times New Roman" w:hAnsi="Times New Roman" w:cs="Times New Roman"/>
          <w:sz w:val="28"/>
          <w:szCs w:val="28"/>
        </w:rPr>
        <w:t xml:space="preserve"> через </w:t>
      </w:r>
      <w:r w:rsidRPr="00DB5E9F">
        <w:rPr>
          <w:rFonts w:ascii="Times New Roman" w:hAnsi="Times New Roman" w:cs="Times New Roman"/>
          <w:i/>
          <w:sz w:val="28"/>
          <w:szCs w:val="28"/>
        </w:rPr>
        <w:t>tg(x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11. Выражение </w:t>
      </w:r>
      <w:r w:rsidRPr="00DB5E9F">
        <w:rPr>
          <w:rFonts w:ascii="Times New Roman" w:hAnsi="Times New Roman" w:cs="Times New Roman"/>
          <w:i/>
          <w:sz w:val="28"/>
          <w:szCs w:val="28"/>
        </w:rPr>
        <w:t>sin(x/2), cos(x/2), tg(x/2)</w:t>
      </w:r>
      <w:r w:rsidRPr="00DB5E9F">
        <w:rPr>
          <w:rFonts w:ascii="Times New Roman" w:hAnsi="Times New Roman" w:cs="Times New Roman"/>
          <w:sz w:val="28"/>
          <w:szCs w:val="28"/>
        </w:rPr>
        <w:t xml:space="preserve"> и </w:t>
      </w:r>
      <w:r w:rsidRPr="00DB5E9F">
        <w:rPr>
          <w:rFonts w:ascii="Times New Roman" w:hAnsi="Times New Roman" w:cs="Times New Roman"/>
          <w:i/>
          <w:sz w:val="28"/>
          <w:szCs w:val="28"/>
        </w:rPr>
        <w:t>ctg(x/2)</w:t>
      </w:r>
      <w:r w:rsidRPr="00DB5E9F">
        <w:rPr>
          <w:rFonts w:ascii="Times New Roman" w:hAnsi="Times New Roman" w:cs="Times New Roman"/>
          <w:sz w:val="28"/>
          <w:szCs w:val="28"/>
        </w:rPr>
        <w:t xml:space="preserve"> через </w:t>
      </w:r>
      <w:r w:rsidRPr="00DB5E9F">
        <w:rPr>
          <w:rFonts w:ascii="Times New Roman" w:hAnsi="Times New Roman" w:cs="Times New Roman"/>
          <w:i/>
          <w:sz w:val="28"/>
          <w:szCs w:val="28"/>
        </w:rPr>
        <w:t>sin(x)</w:t>
      </w:r>
      <w:r w:rsidRPr="00DB5E9F">
        <w:rPr>
          <w:rFonts w:ascii="Times New Roman" w:hAnsi="Times New Roman" w:cs="Times New Roman"/>
          <w:sz w:val="28"/>
          <w:szCs w:val="28"/>
        </w:rPr>
        <w:t xml:space="preserve"> и </w:t>
      </w:r>
      <w:r w:rsidRPr="00DB5E9F">
        <w:rPr>
          <w:rFonts w:ascii="Times New Roman" w:hAnsi="Times New Roman" w:cs="Times New Roman"/>
          <w:i/>
          <w:sz w:val="28"/>
          <w:szCs w:val="28"/>
        </w:rPr>
        <w:t>cos(x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2. Теорема синус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3. Теорема косинус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4. Решение прямоугольных треугольник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5. Решение равнобедренных треугольник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6. Решение произвольных треугольнико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17. Решение основных тригонометрических уравнений: </w:t>
      </w:r>
      <w:r w:rsidRPr="00DB5E9F">
        <w:rPr>
          <w:rFonts w:ascii="Times New Roman" w:hAnsi="Times New Roman" w:cs="Times New Roman"/>
          <w:i/>
          <w:sz w:val="28"/>
          <w:szCs w:val="28"/>
        </w:rPr>
        <w:t>sin(x)</w:t>
      </w:r>
      <w:r w:rsidR="00B64D85" w:rsidRPr="00DB5E9F">
        <w:rPr>
          <w:rFonts w:ascii="Times New Roman" w:hAnsi="Times New Roman" w:cs="Times New Roman"/>
          <w:i/>
          <w:sz w:val="28"/>
          <w:szCs w:val="28"/>
        </w:rPr>
        <w:t> </w:t>
      </w:r>
      <w:r w:rsidRPr="00DB5E9F">
        <w:rPr>
          <w:rFonts w:ascii="Times New Roman" w:hAnsi="Times New Roman" w:cs="Times New Roman"/>
          <w:i/>
          <w:sz w:val="28"/>
          <w:szCs w:val="28"/>
        </w:rPr>
        <w:t>=</w:t>
      </w:r>
      <w:r w:rsidR="00B64D85" w:rsidRPr="00DB5E9F">
        <w:rPr>
          <w:rFonts w:ascii="Times New Roman" w:hAnsi="Times New Roman" w:cs="Times New Roman"/>
          <w:i/>
          <w:sz w:val="28"/>
          <w:szCs w:val="28"/>
        </w:rPr>
        <w:t> </w:t>
      </w:r>
      <w:r w:rsidRPr="00DB5E9F">
        <w:rPr>
          <w:rFonts w:ascii="Times New Roman" w:hAnsi="Times New Roman" w:cs="Times New Roman"/>
          <w:i/>
          <w:sz w:val="28"/>
          <w:szCs w:val="28"/>
        </w:rPr>
        <w:t>a, cos(x)</w:t>
      </w:r>
      <w:r w:rsidR="00B64D85" w:rsidRPr="00DB5E9F">
        <w:rPr>
          <w:rFonts w:ascii="Times New Roman" w:hAnsi="Times New Roman" w:cs="Times New Roman"/>
          <w:i/>
          <w:sz w:val="28"/>
          <w:szCs w:val="28"/>
        </w:rPr>
        <w:t> </w:t>
      </w:r>
      <w:r w:rsidRPr="00DB5E9F">
        <w:rPr>
          <w:rFonts w:ascii="Times New Roman" w:hAnsi="Times New Roman" w:cs="Times New Roman"/>
          <w:i/>
          <w:sz w:val="28"/>
          <w:szCs w:val="28"/>
        </w:rPr>
        <w:t>=</w:t>
      </w:r>
      <w:r w:rsidR="00B64D85" w:rsidRPr="00DB5E9F">
        <w:rPr>
          <w:rFonts w:ascii="Times New Roman" w:hAnsi="Times New Roman" w:cs="Times New Roman"/>
          <w:i/>
          <w:sz w:val="28"/>
          <w:szCs w:val="28"/>
        </w:rPr>
        <w:t> </w:t>
      </w:r>
      <w:r w:rsidRPr="00DB5E9F">
        <w:rPr>
          <w:rFonts w:ascii="Times New Roman" w:hAnsi="Times New Roman" w:cs="Times New Roman"/>
          <w:i/>
          <w:sz w:val="28"/>
          <w:szCs w:val="28"/>
        </w:rPr>
        <w:t>a, tg(x) = a, ctg(x) = a</w:t>
      </w:r>
      <w:r w:rsidRPr="00DB5E9F">
        <w:rPr>
          <w:rFonts w:ascii="Times New Roman" w:hAnsi="Times New Roman" w:cs="Times New Roman"/>
          <w:sz w:val="28"/>
          <w:szCs w:val="28"/>
        </w:rPr>
        <w:t>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8. Алгебраические методы решения тригонометрических уравнений. Однородные</w:t>
      </w:r>
      <w:r w:rsidR="00B64D85" w:rsidRPr="00DB5E9F">
        <w:rPr>
          <w:rFonts w:ascii="Times New Roman" w:hAnsi="Times New Roman" w:cs="Times New Roman"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sz w:val="28"/>
          <w:szCs w:val="28"/>
        </w:rPr>
        <w:t>уравнения и уравнения, приводимые к однородным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9. Решение тригонометрических уравнений преобразованием суммы тригонометрических функций в произведени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0. Решение тригонометрических уравнений преобразованием произведения тригонометрических функций в сумму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1. Решение тригонометрических уравнений с помощью формул понижения степен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22. Уравнения вида: </w:t>
      </w:r>
      <w:r w:rsidRPr="00DB5E9F">
        <w:rPr>
          <w:rFonts w:ascii="Times New Roman" w:hAnsi="Times New Roman" w:cs="Times New Roman"/>
          <w:i/>
          <w:sz w:val="28"/>
          <w:szCs w:val="28"/>
        </w:rPr>
        <w:t>a·sin(x) + b·cos(x) = c;</w:t>
      </w:r>
      <w:r w:rsidRPr="00DB5E9F">
        <w:rPr>
          <w:rFonts w:ascii="Times New Roman" w:hAnsi="Times New Roman" w:cs="Times New Roman"/>
          <w:sz w:val="28"/>
          <w:szCs w:val="28"/>
        </w:rPr>
        <w:t xml:space="preserve"> решение их методом введения вспомогательного угла и подстановкой </w:t>
      </w:r>
      <w:r w:rsidRPr="00DB5E9F">
        <w:rPr>
          <w:rFonts w:ascii="Times New Roman" w:hAnsi="Times New Roman" w:cs="Times New Roman"/>
          <w:i/>
          <w:sz w:val="28"/>
          <w:szCs w:val="28"/>
        </w:rPr>
        <w:t>t = tg(x/2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3. Решение тригонометрических неравенств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4. Системы тригонометрических уравнений.</w:t>
      </w:r>
    </w:p>
    <w:p w:rsidR="003217FC" w:rsidRPr="00DB5E9F" w:rsidRDefault="003217F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Начала анализа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. Определение производной. Правила дифференцирования суммы, разности, произведения, частного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. Производные основных элементарных функци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. Производная сложной функци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4. Механический и геометрический смысл производной. Уравнение касательной к графику функции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5. Достаточное условие возрастания или убывания функции на промежутк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6. Понятие экстремума функции. Необходимое условие экстремума (теорема Ферма). Достаточный признак существования экстремум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7. Наибольшее и наименьшее значения функции на замкнутом промежутке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8. Общая схема исследования функции и построения её график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9. Первообразная, неопределённый интеграл (общий вид первообразной)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0. Основные правила интегрирования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1. Формулы интегрирования основных элементарных функци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2. Определённый интеграл и его вычисление с помощью формулы Ньютона-Лейбница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3. Геометрические приложения определенного интеграла (вычисление площади криволинейной трапеции, объёма тела вращения).</w:t>
      </w:r>
    </w:p>
    <w:p w:rsidR="003217FC" w:rsidRPr="00DB5E9F" w:rsidRDefault="003217FC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Элементы комбинаторики</w:t>
      </w:r>
      <w:r w:rsidR="00EF6C5C" w:rsidRPr="00DB5E9F">
        <w:rPr>
          <w:rFonts w:ascii="Times New Roman" w:hAnsi="Times New Roman" w:cs="Times New Roman"/>
          <w:b/>
          <w:sz w:val="28"/>
          <w:szCs w:val="28"/>
        </w:rPr>
        <w:t>, статистики</w:t>
      </w:r>
      <w:r w:rsidRPr="00DB5E9F">
        <w:rPr>
          <w:rFonts w:ascii="Times New Roman" w:hAnsi="Times New Roman" w:cs="Times New Roman"/>
          <w:b/>
          <w:sz w:val="28"/>
          <w:szCs w:val="28"/>
        </w:rPr>
        <w:t xml:space="preserve"> и теории вероятностей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1. Основные принципы комбинаторики. Перестановки, размещения и сочетания. Формулы для числа перестановок, размещений и сочетаний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2. Элементарные события, вероятность события, противоположные события, несовместные, независимые события.</w:t>
      </w:r>
    </w:p>
    <w:p w:rsidR="00261D95" w:rsidRP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3. Классическое определение вероятности события для опыта с равновозможными элементарными исходами.</w:t>
      </w:r>
    </w:p>
    <w:p w:rsidR="00DB5E9F" w:rsidRDefault="00261D95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DB5E9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DB5E9F">
        <w:rPr>
          <w:rFonts w:ascii="Times New Roman" w:hAnsi="Times New Roman" w:cs="Times New Roman"/>
          <w:sz w:val="28"/>
          <w:szCs w:val="28"/>
        </w:rPr>
        <w:t>4. Сумма и произведение событий. Формулы сложения и умножения вероятностей.</w:t>
      </w:r>
    </w:p>
    <w:p w:rsidR="00180F49" w:rsidRPr="00DB5E9F" w:rsidRDefault="00180F49" w:rsidP="00DB5E9F">
      <w:pPr>
        <w:pStyle w:val="a7"/>
        <w:numPr>
          <w:ilvl w:val="0"/>
          <w:numId w:val="1"/>
        </w:numPr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Основные требования, предъявляемые при сдаче вступительного испытания по (наименование)</w:t>
      </w:r>
    </w:p>
    <w:p w:rsidR="003217FC" w:rsidRPr="00DB5E9F" w:rsidRDefault="003217FC" w:rsidP="00DB5E9F">
      <w:pPr>
        <w:pStyle w:val="a7"/>
        <w:tabs>
          <w:tab w:val="left" w:pos="4050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битуриент, сдающий экзамен по математике, должен показать: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использовать приобретенные знания и умения в практической деятельности и повседневной жизн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выполнять вычисления и преобразования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решать уравнения и неравенства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выполнять действия с функциям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выполнять действия с геометрическими фигурами, координатами и векторам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строить и исследовать простейшие математические модели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чёткое знание математических определений и теорем, предусмотренных программой, умение доказать эти теоремы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мение точно и сжато выражать математическую мысль, использовать соответствующую символику;</w:t>
      </w:r>
    </w:p>
    <w:p w:rsidR="00EF6C5C" w:rsidRPr="00DB5E9F" w:rsidRDefault="00EF6C5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- уверенное владение математическими знаниями и навыками, предусмотренными программой, умение применять их при решении задач.</w:t>
      </w:r>
    </w:p>
    <w:p w:rsidR="006A097C" w:rsidRPr="00DB5E9F" w:rsidRDefault="006A097C" w:rsidP="00DB5E9F">
      <w:pPr>
        <w:pStyle w:val="a7"/>
        <w:tabs>
          <w:tab w:val="left" w:pos="405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Поступающие должны уметь сравнивать, анализировать, делать выводы, аргументировать ответ с использованием примеров из практики </w:t>
      </w:r>
      <w:r w:rsidR="00EF6C5C" w:rsidRPr="00DB5E9F">
        <w:rPr>
          <w:rFonts w:ascii="Times New Roman" w:hAnsi="Times New Roman" w:cs="Times New Roman"/>
          <w:sz w:val="28"/>
          <w:szCs w:val="28"/>
        </w:rPr>
        <w:t>и смежных дисциплин.</w:t>
      </w:r>
    </w:p>
    <w:p w:rsidR="00DB5E9F" w:rsidRDefault="006A097C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Важный критерий оценки ответа поступающего</w:t>
      </w:r>
      <w:r w:rsidR="00EF6C5C" w:rsidRPr="00DB5E9F">
        <w:rPr>
          <w:rFonts w:ascii="Times New Roman" w:hAnsi="Times New Roman" w:cs="Times New Roman"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sz w:val="28"/>
          <w:szCs w:val="28"/>
        </w:rPr>
        <w:t>- грамотное и аккуратное представление рисунков с подписями, схем, дополняющих и уточняющих ответ</w:t>
      </w:r>
      <w:r w:rsidR="00CD40C7" w:rsidRPr="00DB5E9F">
        <w:rPr>
          <w:rFonts w:ascii="Times New Roman" w:hAnsi="Times New Roman" w:cs="Times New Roman"/>
          <w:sz w:val="28"/>
          <w:szCs w:val="28"/>
        </w:rPr>
        <w:t>, чертежей</w:t>
      </w:r>
      <w:r w:rsidRPr="00DB5E9F">
        <w:rPr>
          <w:rFonts w:ascii="Times New Roman" w:hAnsi="Times New Roman" w:cs="Times New Roman"/>
          <w:sz w:val="28"/>
          <w:szCs w:val="28"/>
        </w:rPr>
        <w:t xml:space="preserve">. Основой успешной сдачи вступительного испытания по </w:t>
      </w:r>
      <w:r w:rsidR="00CD40C7" w:rsidRPr="00DB5E9F">
        <w:rPr>
          <w:rFonts w:ascii="Times New Roman" w:hAnsi="Times New Roman" w:cs="Times New Roman"/>
          <w:sz w:val="28"/>
          <w:szCs w:val="28"/>
        </w:rPr>
        <w:t xml:space="preserve">математике </w:t>
      </w:r>
      <w:r w:rsidRPr="00DB5E9F">
        <w:rPr>
          <w:rFonts w:ascii="Times New Roman" w:hAnsi="Times New Roman" w:cs="Times New Roman"/>
          <w:sz w:val="28"/>
          <w:szCs w:val="28"/>
        </w:rPr>
        <w:t>является знание учебного материала, изложенного в основных школьных учебниках, в том числе и тех, которые приведены в списке литературы.</w:t>
      </w:r>
    </w:p>
    <w:p w:rsidR="00DD4BB6" w:rsidRDefault="00DD4BB6" w:rsidP="00DB5E9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DD4B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A097C" w:rsidRDefault="00180F49" w:rsidP="00DB5E9F">
      <w:pPr>
        <w:pStyle w:val="a7"/>
        <w:numPr>
          <w:ilvl w:val="0"/>
          <w:numId w:val="1"/>
        </w:numPr>
        <w:tabs>
          <w:tab w:val="left" w:pos="4050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 xml:space="preserve">Организация вступительного испытания по </w:t>
      </w:r>
      <w:r w:rsidR="00BD428B" w:rsidRPr="00DB5E9F">
        <w:rPr>
          <w:rFonts w:ascii="Times New Roman" w:hAnsi="Times New Roman" w:cs="Times New Roman"/>
          <w:b/>
          <w:sz w:val="28"/>
          <w:szCs w:val="28"/>
        </w:rPr>
        <w:t>математике</w:t>
      </w:r>
    </w:p>
    <w:p w:rsidR="00DB5E9F" w:rsidRPr="00DB5E9F" w:rsidRDefault="00DB5E9F" w:rsidP="00DB5E9F">
      <w:pPr>
        <w:pStyle w:val="a7"/>
        <w:tabs>
          <w:tab w:val="left" w:pos="4050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180F49" w:rsidRDefault="006A097C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Вступительное испытание по </w:t>
      </w:r>
      <w:r w:rsidR="00BD428B" w:rsidRPr="00DB5E9F">
        <w:rPr>
          <w:rFonts w:ascii="Times New Roman" w:hAnsi="Times New Roman" w:cs="Times New Roman"/>
          <w:sz w:val="28"/>
          <w:szCs w:val="28"/>
        </w:rPr>
        <w:t>математике</w:t>
      </w:r>
      <w:r w:rsidRPr="00DB5E9F">
        <w:rPr>
          <w:rFonts w:ascii="Times New Roman" w:hAnsi="Times New Roman" w:cs="Times New Roman"/>
          <w:sz w:val="28"/>
          <w:szCs w:val="28"/>
        </w:rPr>
        <w:t xml:space="preserve"> с использованием </w:t>
      </w:r>
      <w:r w:rsidR="00BD428B" w:rsidRPr="00DB5E9F">
        <w:rPr>
          <w:rFonts w:ascii="Times New Roman" w:hAnsi="Times New Roman" w:cs="Times New Roman"/>
          <w:sz w:val="28"/>
          <w:szCs w:val="28"/>
        </w:rPr>
        <w:t>контрольно-измерительных материалов</w:t>
      </w:r>
      <w:r w:rsidRPr="00DB5E9F">
        <w:rPr>
          <w:rFonts w:ascii="Times New Roman" w:hAnsi="Times New Roman" w:cs="Times New Roman"/>
          <w:sz w:val="28"/>
          <w:szCs w:val="28"/>
        </w:rPr>
        <w:t xml:space="preserve"> оценивается по 100-балльной шкале.</w:t>
      </w:r>
    </w:p>
    <w:p w:rsidR="00DD4BB6" w:rsidRPr="00DB5E9F" w:rsidRDefault="00DD4BB6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A097C" w:rsidRPr="007A752C" w:rsidRDefault="006A097C" w:rsidP="00DB5E9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A752C">
        <w:rPr>
          <w:rFonts w:ascii="Times New Roman" w:hAnsi="Times New Roman" w:cs="Times New Roman"/>
          <w:b/>
          <w:sz w:val="28"/>
          <w:szCs w:val="28"/>
        </w:rPr>
        <w:t>Первая часть заданий включает</w:t>
      </w:r>
      <w:r w:rsidR="00DB5E9F" w:rsidRPr="007A752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D4BB6" w:rsidRPr="007A752C">
        <w:rPr>
          <w:rFonts w:ascii="Times New Roman" w:hAnsi="Times New Roman" w:cs="Times New Roman"/>
          <w:b/>
          <w:sz w:val="28"/>
          <w:szCs w:val="28"/>
        </w:rPr>
        <w:t xml:space="preserve">задачи </w:t>
      </w:r>
      <w:r w:rsidR="00DB5E9F" w:rsidRPr="007A752C">
        <w:rPr>
          <w:rFonts w:ascii="Times New Roman" w:hAnsi="Times New Roman" w:cs="Times New Roman"/>
          <w:b/>
          <w:sz w:val="28"/>
          <w:szCs w:val="28"/>
        </w:rPr>
        <w:t>(А1-А30)</w:t>
      </w:r>
      <w:r w:rsidRPr="007A752C">
        <w:rPr>
          <w:rFonts w:ascii="Times New Roman" w:hAnsi="Times New Roman" w:cs="Times New Roman"/>
          <w:b/>
          <w:sz w:val="28"/>
          <w:szCs w:val="28"/>
        </w:rPr>
        <w:t>:</w:t>
      </w:r>
    </w:p>
    <w:p w:rsidR="006A097C" w:rsidRPr="007A752C" w:rsidRDefault="003217FC" w:rsidP="00DB5E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752C">
        <w:rPr>
          <w:rFonts w:ascii="Times New Roman" w:hAnsi="Times New Roman" w:cs="Times New Roman"/>
          <w:sz w:val="28"/>
          <w:szCs w:val="28"/>
        </w:rPr>
        <w:t>30</w:t>
      </w:r>
      <w:r w:rsidR="00F35292" w:rsidRPr="007A752C">
        <w:rPr>
          <w:rFonts w:ascii="Times New Roman" w:hAnsi="Times New Roman" w:cs="Times New Roman"/>
          <w:sz w:val="28"/>
          <w:szCs w:val="28"/>
        </w:rPr>
        <w:t xml:space="preserve">  </w:t>
      </w:r>
      <w:r w:rsidR="00DB5E9F" w:rsidRPr="007A752C">
        <w:rPr>
          <w:rFonts w:ascii="Times New Roman" w:hAnsi="Times New Roman" w:cs="Times New Roman"/>
          <w:sz w:val="28"/>
          <w:szCs w:val="28"/>
        </w:rPr>
        <w:t>тестовых</w:t>
      </w:r>
      <w:r w:rsidR="00F35292" w:rsidRPr="007A752C">
        <w:rPr>
          <w:rFonts w:ascii="Times New Roman" w:hAnsi="Times New Roman" w:cs="Times New Roman"/>
          <w:sz w:val="28"/>
          <w:szCs w:val="28"/>
        </w:rPr>
        <w:t xml:space="preserve"> заданий с </w:t>
      </w:r>
      <w:r w:rsidRPr="007A752C">
        <w:rPr>
          <w:rFonts w:ascii="Times New Roman" w:hAnsi="Times New Roman" w:cs="Times New Roman"/>
          <w:sz w:val="28"/>
          <w:szCs w:val="28"/>
        </w:rPr>
        <w:t>выбором одного ответа из представленных трех вариантов. Каждое правильно решенное задание оценивается 2 баллами</w:t>
      </w:r>
      <w:r w:rsidR="006A097C" w:rsidRPr="007A752C">
        <w:rPr>
          <w:rFonts w:ascii="Times New Roman" w:hAnsi="Times New Roman" w:cs="Times New Roman"/>
          <w:sz w:val="28"/>
          <w:szCs w:val="28"/>
        </w:rPr>
        <w:t>. Максимальное количество бал</w:t>
      </w:r>
      <w:r w:rsidRPr="007A752C">
        <w:rPr>
          <w:rFonts w:ascii="Times New Roman" w:hAnsi="Times New Roman" w:cs="Times New Roman"/>
          <w:sz w:val="28"/>
          <w:szCs w:val="28"/>
        </w:rPr>
        <w:t>л</w:t>
      </w:r>
      <w:r w:rsidR="006A097C" w:rsidRPr="007A752C">
        <w:rPr>
          <w:rFonts w:ascii="Times New Roman" w:hAnsi="Times New Roman" w:cs="Times New Roman"/>
          <w:sz w:val="28"/>
          <w:szCs w:val="28"/>
        </w:rPr>
        <w:t xml:space="preserve">ов – </w:t>
      </w:r>
      <w:r w:rsidRPr="007A752C">
        <w:rPr>
          <w:rFonts w:ascii="Times New Roman" w:hAnsi="Times New Roman" w:cs="Times New Roman"/>
          <w:sz w:val="28"/>
          <w:szCs w:val="28"/>
        </w:rPr>
        <w:t>60</w:t>
      </w:r>
      <w:r w:rsidR="009E25C8" w:rsidRPr="007A752C">
        <w:rPr>
          <w:rFonts w:ascii="Times New Roman" w:hAnsi="Times New Roman" w:cs="Times New Roman"/>
          <w:sz w:val="28"/>
          <w:szCs w:val="28"/>
        </w:rPr>
        <w:t>.</w:t>
      </w:r>
    </w:p>
    <w:p w:rsidR="00DD4BB6" w:rsidRPr="007A752C" w:rsidRDefault="00DD4BB6" w:rsidP="00DB5E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5C8" w:rsidRPr="007A752C" w:rsidRDefault="0028593D" w:rsidP="00DB5E9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A752C">
        <w:rPr>
          <w:rFonts w:ascii="Times New Roman" w:hAnsi="Times New Roman" w:cs="Times New Roman"/>
          <w:b/>
          <w:sz w:val="28"/>
          <w:szCs w:val="28"/>
        </w:rPr>
        <w:t xml:space="preserve">Вторая часть заданий </w:t>
      </w:r>
      <w:r w:rsidR="00DB5E9F" w:rsidRPr="007A752C">
        <w:rPr>
          <w:rFonts w:ascii="Times New Roman" w:hAnsi="Times New Roman" w:cs="Times New Roman"/>
          <w:b/>
          <w:sz w:val="28"/>
          <w:szCs w:val="28"/>
        </w:rPr>
        <w:t xml:space="preserve">содержит задачи (В1-В10) и </w:t>
      </w:r>
      <w:r w:rsidRPr="007A752C">
        <w:rPr>
          <w:rFonts w:ascii="Times New Roman" w:hAnsi="Times New Roman" w:cs="Times New Roman"/>
          <w:b/>
          <w:sz w:val="28"/>
          <w:szCs w:val="28"/>
        </w:rPr>
        <w:t>предусматривает</w:t>
      </w:r>
      <w:r w:rsidR="009E25C8" w:rsidRPr="007A752C">
        <w:rPr>
          <w:rFonts w:ascii="Times New Roman" w:hAnsi="Times New Roman" w:cs="Times New Roman"/>
          <w:b/>
          <w:sz w:val="28"/>
          <w:szCs w:val="28"/>
        </w:rPr>
        <w:t>:</w:t>
      </w:r>
    </w:p>
    <w:p w:rsidR="009E25C8" w:rsidRPr="007A752C" w:rsidRDefault="00DB5E9F" w:rsidP="00DB5E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752C">
        <w:rPr>
          <w:rFonts w:ascii="Times New Roman" w:hAnsi="Times New Roman" w:cs="Times New Roman"/>
          <w:sz w:val="28"/>
          <w:szCs w:val="28"/>
        </w:rPr>
        <w:t>решение 10</w:t>
      </w:r>
      <w:r w:rsidR="009E25C8" w:rsidRPr="007A752C">
        <w:rPr>
          <w:rFonts w:ascii="Times New Roman" w:hAnsi="Times New Roman" w:cs="Times New Roman"/>
          <w:sz w:val="28"/>
          <w:szCs w:val="28"/>
        </w:rPr>
        <w:t xml:space="preserve"> заданий</w:t>
      </w:r>
      <w:r w:rsidRPr="007A752C">
        <w:rPr>
          <w:rFonts w:ascii="Times New Roman" w:hAnsi="Times New Roman" w:cs="Times New Roman"/>
          <w:sz w:val="28"/>
          <w:szCs w:val="28"/>
        </w:rPr>
        <w:t>, для которых нужно получить ответ самостоятельно, а затем зафиксировать полученный результат в бланке ответов. Каждое верно решенное задание оценивается 4 баллами. Таким образом, м</w:t>
      </w:r>
      <w:r w:rsidR="009E25C8" w:rsidRPr="007A752C">
        <w:rPr>
          <w:rFonts w:ascii="Times New Roman" w:hAnsi="Times New Roman" w:cs="Times New Roman"/>
          <w:sz w:val="28"/>
          <w:szCs w:val="28"/>
        </w:rPr>
        <w:t>аксимальное количество бал</w:t>
      </w:r>
      <w:r w:rsidR="003217FC" w:rsidRPr="007A752C">
        <w:rPr>
          <w:rFonts w:ascii="Times New Roman" w:hAnsi="Times New Roman" w:cs="Times New Roman"/>
          <w:sz w:val="28"/>
          <w:szCs w:val="28"/>
        </w:rPr>
        <w:t>л</w:t>
      </w:r>
      <w:r w:rsidRPr="007A752C">
        <w:rPr>
          <w:rFonts w:ascii="Times New Roman" w:hAnsi="Times New Roman" w:cs="Times New Roman"/>
          <w:sz w:val="28"/>
          <w:szCs w:val="28"/>
        </w:rPr>
        <w:t>ов – 40</w:t>
      </w:r>
      <w:r w:rsidR="009E25C8" w:rsidRPr="007A752C">
        <w:rPr>
          <w:rFonts w:ascii="Times New Roman" w:hAnsi="Times New Roman" w:cs="Times New Roman"/>
          <w:sz w:val="28"/>
          <w:szCs w:val="28"/>
        </w:rPr>
        <w:t>.</w:t>
      </w:r>
    </w:p>
    <w:p w:rsidR="00DB5E9F" w:rsidRPr="007A752C" w:rsidRDefault="00DB5E9F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52C">
        <w:rPr>
          <w:rFonts w:ascii="Times New Roman" w:hAnsi="Times New Roman" w:cs="Times New Roman"/>
          <w:sz w:val="28"/>
          <w:szCs w:val="28"/>
        </w:rPr>
        <w:t>Баллы, набранные при решении заданий первой и второй частей, суммируются. Максимальный итоговый балл – 100.</w:t>
      </w:r>
    </w:p>
    <w:p w:rsidR="007A752C" w:rsidRPr="007A752C" w:rsidRDefault="007A752C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752C" w:rsidRPr="007A752C" w:rsidRDefault="007A752C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52C">
        <w:rPr>
          <w:rFonts w:ascii="Times New Roman" w:hAnsi="Times New Roman" w:cs="Times New Roman"/>
          <w:sz w:val="28"/>
          <w:szCs w:val="28"/>
        </w:rPr>
        <w:t>Минимальный проходной балл по математике : 39 баллов</w:t>
      </w:r>
    </w:p>
    <w:p w:rsidR="00DB5E9F" w:rsidRPr="00DB5E9F" w:rsidRDefault="00DB5E9F" w:rsidP="00DB5E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D4BB6" w:rsidRPr="00DD4BB6" w:rsidRDefault="0028593D" w:rsidP="00DB5E9F">
      <w:pPr>
        <w:pStyle w:val="a7"/>
        <w:numPr>
          <w:ilvl w:val="0"/>
          <w:numId w:val="1"/>
        </w:numPr>
        <w:tabs>
          <w:tab w:val="left" w:pos="1395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4BB6">
        <w:rPr>
          <w:rFonts w:ascii="Times New Roman" w:hAnsi="Times New Roman" w:cs="Times New Roman"/>
          <w:b/>
          <w:sz w:val="28"/>
          <w:szCs w:val="28"/>
        </w:rPr>
        <w:t xml:space="preserve">Образец </w:t>
      </w:r>
      <w:r w:rsidR="003217FC" w:rsidRPr="00DD4BB6">
        <w:rPr>
          <w:rFonts w:ascii="Times New Roman" w:hAnsi="Times New Roman" w:cs="Times New Roman"/>
          <w:b/>
          <w:sz w:val="28"/>
          <w:szCs w:val="28"/>
        </w:rPr>
        <w:t xml:space="preserve">некоторых заданий </w:t>
      </w:r>
    </w:p>
    <w:p w:rsidR="0028593D" w:rsidRPr="00DD4BB6" w:rsidRDefault="0028593D" w:rsidP="00DD4BB6">
      <w:pPr>
        <w:pStyle w:val="a7"/>
        <w:tabs>
          <w:tab w:val="left" w:pos="1395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4BB6">
        <w:rPr>
          <w:rFonts w:ascii="Times New Roman" w:hAnsi="Times New Roman" w:cs="Times New Roman"/>
          <w:b/>
          <w:sz w:val="28"/>
          <w:szCs w:val="28"/>
        </w:rPr>
        <w:t>контрольно-измерительных материалов</w:t>
      </w:r>
    </w:p>
    <w:p w:rsidR="00DD4BB6" w:rsidRDefault="00DD4BB6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DD4BB6" w:rsidRDefault="00DD4BB6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ервая часть.</w:t>
      </w:r>
    </w:p>
    <w:p w:rsidR="009E25C8" w:rsidRDefault="00DB5E9F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C38A9">
        <w:rPr>
          <w:rFonts w:ascii="Times New Roman" w:hAnsi="Times New Roman" w:cs="Times New Roman"/>
          <w:sz w:val="28"/>
          <w:szCs w:val="28"/>
        </w:rPr>
        <w:t>А</w:t>
      </w:r>
      <w:r w:rsidR="009E25C8" w:rsidRPr="00EC38A9">
        <w:rPr>
          <w:rFonts w:ascii="Times New Roman" w:hAnsi="Times New Roman" w:cs="Times New Roman"/>
          <w:sz w:val="28"/>
          <w:szCs w:val="28"/>
        </w:rPr>
        <w:t>1.</w:t>
      </w:r>
      <w:r w:rsidR="00423E3A">
        <w:rPr>
          <w:rFonts w:ascii="Times New Roman" w:hAnsi="Times New Roman" w:cs="Times New Roman"/>
          <w:sz w:val="28"/>
          <w:szCs w:val="28"/>
        </w:rPr>
        <w:t xml:space="preserve"> Сумма НОД и НОК чисел  84; </w:t>
      </w:r>
      <w:r w:rsidR="00EC38A9" w:rsidRPr="00EC38A9">
        <w:rPr>
          <w:rFonts w:ascii="Times New Roman" w:hAnsi="Times New Roman" w:cs="Times New Roman"/>
          <w:sz w:val="28"/>
          <w:szCs w:val="28"/>
        </w:rPr>
        <w:t xml:space="preserve"> 240</w:t>
      </w:r>
      <w:r w:rsidR="00EC38A9">
        <w:rPr>
          <w:rFonts w:ascii="Times New Roman" w:hAnsi="Times New Roman" w:cs="Times New Roman"/>
          <w:sz w:val="28"/>
          <w:szCs w:val="28"/>
        </w:rPr>
        <w:t xml:space="preserve"> равн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3191"/>
        <w:gridCol w:w="3191"/>
      </w:tblGrid>
      <w:tr w:rsidR="00EC38A9" w:rsidRPr="00EC38A9" w:rsidTr="00423E3A">
        <w:tc>
          <w:tcPr>
            <w:tcW w:w="3189" w:type="dxa"/>
          </w:tcPr>
          <w:p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80</w:t>
            </w:r>
          </w:p>
        </w:tc>
        <w:tc>
          <w:tcPr>
            <w:tcW w:w="3191" w:type="dxa"/>
          </w:tcPr>
          <w:p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92</w:t>
            </w:r>
          </w:p>
        </w:tc>
        <w:tc>
          <w:tcPr>
            <w:tcW w:w="3191" w:type="dxa"/>
          </w:tcPr>
          <w:p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68</w:t>
            </w:r>
          </w:p>
        </w:tc>
      </w:tr>
    </w:tbl>
    <w:p w:rsidR="00423E3A" w:rsidRPr="00423E3A" w:rsidRDefault="00423E3A" w:rsidP="00423E3A">
      <w:pPr>
        <w:spacing w:after="0" w:line="240" w:lineRule="auto"/>
        <w:jc w:val="both"/>
        <w:rPr>
          <w:rFonts w:ascii="Calibri" w:eastAsia="Calibri" w:hAnsi="Calibri" w:cs="Times New Roman"/>
          <w:color w:val="000000"/>
          <w:lang w:val="en-US"/>
        </w:rPr>
      </w:pPr>
      <w:r w:rsidRPr="00423E3A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A5. 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Найдите значение выражения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</w:t>
      </w:r>
      <w:r w:rsidRPr="00423E3A">
        <w:rPr>
          <w:rFonts w:ascii="Calibri" w:eastAsia="Calibri" w:hAnsi="Calibri" w:cs="Times New Roman"/>
          <w:color w:val="000000"/>
          <w:position w:val="-12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35pt;height:25.75pt" o:ole="">
            <v:imagedata r:id="rId7" o:title=""/>
          </v:shape>
          <o:OLEObject Type="Embed" ProgID="Equation.DSMT4" ShapeID="_x0000_i1025" DrawAspect="Content" ObjectID="_1680084575" r:id="rId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7"/>
        <w:gridCol w:w="3188"/>
        <w:gridCol w:w="3196"/>
      </w:tblGrid>
      <w:tr w:rsidR="00423E3A" w:rsidRPr="00423E3A" w:rsidTr="00423E3A">
        <w:tc>
          <w:tcPr>
            <w:tcW w:w="3187" w:type="dxa"/>
          </w:tcPr>
          <w:p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3188" w:type="dxa"/>
          </w:tcPr>
          <w:p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3196" w:type="dxa"/>
          </w:tcPr>
          <w:p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423E3A" w:rsidRPr="00423E3A" w:rsidRDefault="00423E3A" w:rsidP="00423E3A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А10.</w:t>
      </w:r>
      <w:r w:rsidRPr="007A752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Среднее арифметическое всех действительных корней уравнения </w:t>
      </w:r>
      <w:r w:rsidRPr="00423E3A">
        <w:rPr>
          <w:rFonts w:ascii="Calibri" w:eastAsia="Calibri" w:hAnsi="Calibri" w:cs="Times New Roman"/>
          <w:color w:val="000000"/>
          <w:position w:val="-6"/>
        </w:rPr>
        <w:object w:dxaOrig="1560" w:dyaOrig="380">
          <v:shape id="_x0000_i1026" type="#_x0000_t75" style="width:78.2pt;height:19.55pt" o:ole="">
            <v:imagedata r:id="rId9" o:title=""/>
          </v:shape>
          <o:OLEObject Type="Embed" ProgID="Equation.DSMT4" ShapeID="_x0000_i1026" DrawAspect="Content" ObjectID="_1680084576" r:id="rId10"/>
        </w:object>
      </w:r>
      <w:r w:rsidRPr="00423E3A">
        <w:rPr>
          <w:rFonts w:ascii="Calibri" w:eastAsia="Calibri" w:hAnsi="Calibri" w:cs="Times New Roman"/>
          <w:color w:val="000000"/>
        </w:rPr>
        <w:t xml:space="preserve"> </w:t>
      </w: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равно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373"/>
        <w:gridCol w:w="2373"/>
      </w:tblGrid>
      <w:tr w:rsidR="00423E3A" w:rsidRPr="00423E3A" w:rsidTr="005500F1">
        <w:tc>
          <w:tcPr>
            <w:tcW w:w="2441" w:type="dxa"/>
          </w:tcPr>
          <w:p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423E3A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373" w:type="dxa"/>
          </w:tcPr>
          <w:p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373" w:type="dxa"/>
          </w:tcPr>
          <w:p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423E3A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– 2</w:t>
            </w:r>
          </w:p>
        </w:tc>
      </w:tr>
    </w:tbl>
    <w:p w:rsidR="00EC38A9" w:rsidRDefault="00EC38A9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DD4BB6">
        <w:rPr>
          <w:rFonts w:ascii="Times New Roman" w:hAnsi="Times New Roman" w:cs="Times New Roman"/>
          <w:b/>
          <w:i/>
          <w:color w:val="FF0000"/>
          <w:sz w:val="28"/>
          <w:szCs w:val="28"/>
        </w:rPr>
        <w:t>Только один из представленных ответов является правильным!</w:t>
      </w:r>
    </w:p>
    <w:p w:rsidR="00DD4BB6" w:rsidRPr="00DD4BB6" w:rsidRDefault="00DD4BB6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Вторая часть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423E3A" w:rsidRPr="00423E3A" w:rsidRDefault="00423E3A" w:rsidP="00423E3A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В4. Укажите корень или сумму (если их несколько) корней уравнения</w:t>
      </w:r>
    </w:p>
    <w:p w:rsidR="00A72A39" w:rsidRDefault="0045503C" w:rsidP="00423E3A">
      <w:pPr>
        <w:tabs>
          <w:tab w:val="left" w:pos="139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position w:val="-26"/>
          <w:sz w:val="28"/>
          <w:szCs w:val="28"/>
        </w:rPr>
        <w:object w:dxaOrig="1380" w:dyaOrig="700">
          <v:shape id="_x0000_i1027" type="#_x0000_t75" style="width:68.75pt;height:35.85pt" o:ole="">
            <v:imagedata r:id="rId11" o:title=""/>
          </v:shape>
          <o:OLEObject Type="Embed" ProgID="Equation.3" ShapeID="_x0000_i1027" DrawAspect="Content" ObjectID="_1680084577" r:id="rId12"/>
        </w:object>
      </w:r>
      <w:r w:rsidRPr="00DB5E9F">
        <w:rPr>
          <w:rFonts w:ascii="Times New Roman" w:hAnsi="Times New Roman" w:cs="Times New Roman"/>
          <w:sz w:val="28"/>
          <w:szCs w:val="28"/>
        </w:rPr>
        <w:t>.</w:t>
      </w:r>
    </w:p>
    <w:p w:rsidR="00423E3A" w:rsidRPr="00DB5E9F" w:rsidRDefault="00423E3A" w:rsidP="00423E3A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7. </w:t>
      </w:r>
      <w:r w:rsidRPr="00423E3A">
        <w:rPr>
          <w:rFonts w:ascii="Times New Roman" w:hAnsi="Times New Roman" w:cs="Times New Roman"/>
          <w:sz w:val="28"/>
          <w:szCs w:val="28"/>
        </w:rPr>
        <w:t>Моторная лодка прошла против течения реки 255 км и вернулась в пункт отправления, затратив на обратный путь на 2 часа меньше. Найдите скорость лодки в неподвижной воде, если скорость течения равна 1 км/ч. Ответ дайте в км/ч.</w:t>
      </w:r>
    </w:p>
    <w:p w:rsidR="00DD4BB6" w:rsidRDefault="00DD4BB6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DD4B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8593D" w:rsidRDefault="0028593D" w:rsidP="00DD4BB6">
      <w:pPr>
        <w:pStyle w:val="a7"/>
        <w:numPr>
          <w:ilvl w:val="0"/>
          <w:numId w:val="1"/>
        </w:numPr>
        <w:tabs>
          <w:tab w:val="left" w:pos="1395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Список литературы</w:t>
      </w:r>
    </w:p>
    <w:p w:rsidR="00DD4BB6" w:rsidRPr="00DB5E9F" w:rsidRDefault="00DD4BB6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 и начала математического анализа. 10 класс:  : учеб. для общеобразоват. учреждений: базовый и профильный уровни/ [С.М. Никольский, М.К. Потапов, Н.Н. Решетников, А.В. Шевкин]/- 8-е изд.- М.: Просвещение, 2009.-403 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 и начала математического анализа. 11 класс:  : учеб. для общеобразоват. учреждений: базовый и профильный уровни/ [С.М. Никольский, М.К. Потапов, Н.Н. Решетников, А.В. Шевкин]/- 8-е изд.- М.: Просвещение, 2009.-464 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. 7 класс: учебник для общеобразоват. учреждений/ [Ю.М. Колягин, М.В. Ткачёва, Н.Е. Фёдорова, М.И. Шабунин].- М.: Просвещение, 2012.-319 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. 8 класс: учебник для общеобразоват. учреждений/ [Ю.М. Колягин, М.В. Ткачёва, Н.Е. Фёдорова, М.И. Шабунин].- М.: Просвещение, 2013.-336 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Алгебра. 9 класс: учебник для общеобразоват. учреждений/ [Ю.М. Колягин, М.В. Ткачёва, Н.Е. Фёдорова, М.И. Шабунин].- М.: Просвещение, 2014.-304 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Геометрия. 10-11 классы: учеб. для общеобразоват. учреждений: базовый и профильный уровни/ [Л.С Атанасян, В.Ф. Бутузов, С.Б. Кадомцев и др.]/- 18-е изд.- М.: Просвещение, 2009.-255 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Геометрия. 7-9 классы: учебник для общеобразоват. учреждений. — 2-е изд./ [Атанасян Л. С, Бутузов В.Ф., Кадомцев СБ. и др.]. — М.: Просвещение, 2014. — 383 с</w:t>
      </w:r>
      <w:r w:rsidR="00DD4BB6">
        <w:rPr>
          <w:rFonts w:ascii="Times New Roman" w:hAnsi="Times New Roman" w:cs="Times New Roman"/>
          <w:sz w:val="28"/>
          <w:szCs w:val="28"/>
        </w:rPr>
        <w:t>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>ЕГЭ 2018. Математика. 14 вариантов. Профильный уровень. Типовые тестовые задания от разработчиков ЕГЭ/ И.В. Ященко, М.А. Волчкевич, И.Р. Высотский, Р.К. Гордин, П.В. Семёнов, О.Н. Косухин, Д.А. Фёдоровых, А.И. Суздальцев, А.Р. Рязановский, И.Н. Сергеев, В.А. Смирнов, А.В. Хачатурян, С.А. Шестаков, Д.Э. Шноль; под ред. И.В. Ященко. – М.: Издательство «Экзамен», 2018.</w:t>
      </w:r>
      <w:r w:rsidR="00DD4BB6">
        <w:rPr>
          <w:rFonts w:ascii="Times New Roman" w:hAnsi="Times New Roman" w:cs="Times New Roman"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sz w:val="28"/>
          <w:szCs w:val="28"/>
        </w:rPr>
        <w:t>- 79 с.</w:t>
      </w:r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ЕГЭ и ГИА 2018. Математика. Материалы для подготовки. </w:t>
      </w:r>
      <w:hyperlink r:id="rId13" w:history="1">
        <w:r w:rsidRPr="00DB5E9F">
          <w:rPr>
            <w:rStyle w:val="a8"/>
            <w:rFonts w:ascii="Times New Roman" w:hAnsi="Times New Roman" w:cs="Times New Roman"/>
            <w:sz w:val="28"/>
            <w:szCs w:val="28"/>
          </w:rPr>
          <w:t>http://alexlarin.net/ege18.html</w:t>
        </w:r>
      </w:hyperlink>
    </w:p>
    <w:p w:rsidR="00D33C6A" w:rsidRPr="00DB5E9F" w:rsidRDefault="00D33C6A" w:rsidP="00DB5E9F">
      <w:pPr>
        <w:pStyle w:val="a7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Решу ЕГЭ. Образовательный портал для подготовки к экзаменам. Математика. </w:t>
      </w:r>
      <w:hyperlink r:id="rId14" w:history="1">
        <w:r w:rsidRPr="00DB5E9F">
          <w:rPr>
            <w:rStyle w:val="a8"/>
            <w:rFonts w:ascii="Times New Roman" w:hAnsi="Times New Roman" w:cs="Times New Roman"/>
            <w:sz w:val="28"/>
            <w:szCs w:val="28"/>
          </w:rPr>
          <w:t>https://math-ege.sdamgia.ru/?redir=1</w:t>
        </w:r>
      </w:hyperlink>
    </w:p>
    <w:sectPr w:rsidR="00D33C6A" w:rsidRPr="00DB5E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47F0" w:rsidRDefault="008747F0" w:rsidP="00C516AC">
      <w:pPr>
        <w:spacing w:after="0" w:line="240" w:lineRule="auto"/>
      </w:pPr>
      <w:r>
        <w:separator/>
      </w:r>
    </w:p>
  </w:endnote>
  <w:endnote w:type="continuationSeparator" w:id="0">
    <w:p w:rsidR="008747F0" w:rsidRDefault="008747F0" w:rsidP="00C51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47F0" w:rsidRDefault="008747F0" w:rsidP="00C516AC">
      <w:pPr>
        <w:spacing w:after="0" w:line="240" w:lineRule="auto"/>
      </w:pPr>
      <w:r>
        <w:separator/>
      </w:r>
    </w:p>
  </w:footnote>
  <w:footnote w:type="continuationSeparator" w:id="0">
    <w:p w:rsidR="008747F0" w:rsidRDefault="008747F0" w:rsidP="00C516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0220AB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B026B9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EF112D"/>
    <w:multiLevelType w:val="hybridMultilevel"/>
    <w:tmpl w:val="04FA4F16"/>
    <w:lvl w:ilvl="0" w:tplc="369666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287F3AF4"/>
    <w:multiLevelType w:val="hybridMultilevel"/>
    <w:tmpl w:val="04FA4F16"/>
    <w:lvl w:ilvl="0" w:tplc="369666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7DBB3217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C69"/>
    <w:rsid w:val="000C4B13"/>
    <w:rsid w:val="00180F49"/>
    <w:rsid w:val="001C62E3"/>
    <w:rsid w:val="002541AA"/>
    <w:rsid w:val="00261D95"/>
    <w:rsid w:val="0028593D"/>
    <w:rsid w:val="002B328A"/>
    <w:rsid w:val="003217FC"/>
    <w:rsid w:val="00347CCD"/>
    <w:rsid w:val="003829E1"/>
    <w:rsid w:val="00423E3A"/>
    <w:rsid w:val="0045503C"/>
    <w:rsid w:val="00455C69"/>
    <w:rsid w:val="00463F47"/>
    <w:rsid w:val="00667829"/>
    <w:rsid w:val="006A097C"/>
    <w:rsid w:val="006C42A7"/>
    <w:rsid w:val="00770C81"/>
    <w:rsid w:val="0079002A"/>
    <w:rsid w:val="007A752C"/>
    <w:rsid w:val="007E2E5A"/>
    <w:rsid w:val="007E5ED4"/>
    <w:rsid w:val="008747F0"/>
    <w:rsid w:val="00883E0C"/>
    <w:rsid w:val="00895D67"/>
    <w:rsid w:val="00957CE7"/>
    <w:rsid w:val="009B2678"/>
    <w:rsid w:val="009E25C8"/>
    <w:rsid w:val="00A074C1"/>
    <w:rsid w:val="00A312C1"/>
    <w:rsid w:val="00A72A39"/>
    <w:rsid w:val="00B64D85"/>
    <w:rsid w:val="00BA4751"/>
    <w:rsid w:val="00BD428B"/>
    <w:rsid w:val="00C516AC"/>
    <w:rsid w:val="00CD40C7"/>
    <w:rsid w:val="00CD59A7"/>
    <w:rsid w:val="00D33C6A"/>
    <w:rsid w:val="00D7642B"/>
    <w:rsid w:val="00DB5E9F"/>
    <w:rsid w:val="00DD4BB6"/>
    <w:rsid w:val="00E779AC"/>
    <w:rsid w:val="00EC38A9"/>
    <w:rsid w:val="00EF6C5C"/>
    <w:rsid w:val="00F35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BDE3498E-7ABE-4F01-AEDA-D7B585C55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16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16AC"/>
  </w:style>
  <w:style w:type="paragraph" w:styleId="a5">
    <w:name w:val="footer"/>
    <w:basedOn w:val="a"/>
    <w:link w:val="a6"/>
    <w:uiPriority w:val="99"/>
    <w:unhideWhenUsed/>
    <w:rsid w:val="00C516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16AC"/>
  </w:style>
  <w:style w:type="paragraph" w:styleId="a7">
    <w:name w:val="List Paragraph"/>
    <w:basedOn w:val="a"/>
    <w:uiPriority w:val="34"/>
    <w:qFormat/>
    <w:rsid w:val="00180F49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BD428B"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F35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35292"/>
    <w:rPr>
      <w:rFonts w:ascii="Tahoma" w:hAnsi="Tahoma" w:cs="Tahoma"/>
      <w:sz w:val="16"/>
      <w:szCs w:val="16"/>
    </w:rPr>
  </w:style>
  <w:style w:type="paragraph" w:customStyle="1" w:styleId="leftmargin">
    <w:name w:val="left_margin"/>
    <w:basedOn w:val="a"/>
    <w:rsid w:val="001C62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uiPriority w:val="59"/>
    <w:rsid w:val="00EC38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023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alexlarin.net/ege18.html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s://math-ege.sdamgia.ru/?redir=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2</TotalTime>
  <Pages>10</Pages>
  <Words>2394</Words>
  <Characters>13647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тафина Юлия Николаевна</dc:creator>
  <cp:lastModifiedBy>Кутафина Юлия Николаевна</cp:lastModifiedBy>
  <cp:revision>14</cp:revision>
  <dcterms:created xsi:type="dcterms:W3CDTF">2017-11-10T07:24:00Z</dcterms:created>
  <dcterms:modified xsi:type="dcterms:W3CDTF">2021-04-16T10:23:00Z</dcterms:modified>
</cp:coreProperties>
</file>